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7" r:id="rId2"/>
    <p:sldId id="293" r:id="rId3"/>
    <p:sldId id="491" r:id="rId4"/>
    <p:sldId id="492" r:id="rId5"/>
    <p:sldId id="495" r:id="rId6"/>
    <p:sldId id="496" r:id="rId7"/>
    <p:sldId id="498" r:id="rId8"/>
    <p:sldId id="499" r:id="rId9"/>
    <p:sldId id="500" r:id="rId10"/>
    <p:sldId id="501" r:id="rId11"/>
    <p:sldId id="504" r:id="rId12"/>
    <p:sldId id="506" r:id="rId13"/>
    <p:sldId id="507" r:id="rId14"/>
    <p:sldId id="508" r:id="rId15"/>
    <p:sldId id="509" r:id="rId16"/>
    <p:sldId id="510" r:id="rId17"/>
    <p:sldId id="511" r:id="rId18"/>
    <p:sldId id="512" r:id="rId19"/>
    <p:sldId id="514" r:id="rId20"/>
    <p:sldId id="515" r:id="rId21"/>
    <p:sldId id="517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DBE8"/>
    <a:srgbClr val="EE8DB7"/>
    <a:srgbClr val="EE90B9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6" autoAdjust="0"/>
  </p:normalViewPr>
  <p:slideViewPr>
    <p:cSldViewPr>
      <p:cViewPr varScale="1">
        <p:scale>
          <a:sx n="78" d="100"/>
          <a:sy n="78" d="100"/>
        </p:scale>
        <p:origin x="152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3" d="100"/>
          <a:sy n="83" d="100"/>
        </p:scale>
        <p:origin x="-204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pPr>
              <a:defRPr/>
            </a:pPr>
            <a:fld id="{6CA68E01-8E16-456C-9169-11DF1CF33B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pPr>
              <a:defRPr/>
            </a:pPr>
            <a:fld id="{DE7420CE-B9AB-4D68-A2B3-3E58608067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2ED14A-B3E2-425A-B0B3-A177B26B0501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B1F75A7E-B9CF-44CE-AF03-BCFE45811B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FD53EF9E-998B-41F3-9590-1C2282767B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zh-CN" altLang="en-US" sz="1800" kern="100" dirty="0">
                <a:latin typeface="Times New Roman" panose="02020603050405020304" pitchFamily="18" charset="0"/>
              </a:rPr>
              <a:t>工程机械是国民经济发展的重要支撑，市场规模近</a:t>
            </a:r>
            <a:r>
              <a:rPr lang="en-US" altLang="zh-CN" sz="1800" kern="100" dirty="0">
                <a:latin typeface="Times New Roman" panose="02020603050405020304" pitchFamily="18" charset="0"/>
              </a:rPr>
              <a:t>9000</a:t>
            </a:r>
            <a:r>
              <a:rPr lang="zh-CN" altLang="en-US" sz="1800" kern="100" dirty="0">
                <a:latin typeface="Times New Roman" panose="02020603050405020304" pitchFamily="18" charset="0"/>
              </a:rPr>
              <a:t>亿。液压驱动与传动最大的应用领域是工程机械，是其</a:t>
            </a:r>
            <a:r>
              <a:rPr lang="zh-CN" altLang="en-US" sz="18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力系统的核心，目前工程机械的一些高端液压基础件依赖进口，一些关键技术长期处于跟踪仿制的局面，本人的研究围绕工程机械液压驱动与传动，这也是流体动力基础件与机电系统全国重点实验室的核心方向。</a:t>
            </a:r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FAEC430A-5DFC-4D9C-97CD-DC877B37A9F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76288" indent="-298450"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93800" indent="-238125"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71638" indent="-238125"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149475" indent="-238125"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606675" indent="-238125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3063875" indent="-238125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521075" indent="-238125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978275" indent="-238125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fld id="{BE67D7C1-3763-4C03-A064-E23B33EB78E1}" type="slidenum">
              <a:rPr lang="en-US" altLang="zh-CN" sz="1300" b="0">
                <a:solidFill>
                  <a:srgbClr val="000000"/>
                </a:solidFill>
                <a:ea typeface="宋体" panose="02010600030101010101" pitchFamily="2" charset="-122"/>
              </a:rPr>
              <a:pPr/>
              <a:t>3</a:t>
            </a:fld>
            <a:endParaRPr lang="en-US" altLang="zh-CN" sz="13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14660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B1F75A7E-B9CF-44CE-AF03-BCFE45811B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FD53EF9E-998B-41F3-9590-1C2282767B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zh-CN" altLang="en-US" sz="1800" kern="100" dirty="0">
                <a:latin typeface="Times New Roman" panose="02020603050405020304" pitchFamily="18" charset="0"/>
              </a:rPr>
              <a:t>工程机械是国民经济发展的重要支撑，市场规模近</a:t>
            </a:r>
            <a:r>
              <a:rPr lang="en-US" altLang="zh-CN" sz="1800" kern="100" dirty="0">
                <a:latin typeface="Times New Roman" panose="02020603050405020304" pitchFamily="18" charset="0"/>
              </a:rPr>
              <a:t>9000</a:t>
            </a:r>
            <a:r>
              <a:rPr lang="zh-CN" altLang="en-US" sz="1800" kern="100" dirty="0">
                <a:latin typeface="Times New Roman" panose="02020603050405020304" pitchFamily="18" charset="0"/>
              </a:rPr>
              <a:t>亿。液压驱动与传动最大的应用领域是工程机械，是其</a:t>
            </a:r>
            <a:r>
              <a:rPr lang="zh-CN" altLang="en-US" sz="18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力系统的核心，目前工程机械的一些高端液压基础件依赖进口，一些关键技术长期处于跟踪仿制的局面，本人的研究围绕工程机械液压驱动与传动，这也是流体动力基础件与机电系统全国重点实验室的核心方向。</a:t>
            </a:r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FAEC430A-5DFC-4D9C-97CD-DC877B37A9F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76288" indent="-298450"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93800" indent="-238125"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71638" indent="-238125"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149475" indent="-238125"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606675" indent="-238125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3063875" indent="-238125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521075" indent="-238125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978275" indent="-238125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fld id="{BE67D7C1-3763-4C03-A064-E23B33EB78E1}" type="slidenum">
              <a:rPr lang="en-US" altLang="zh-CN" sz="1300" b="0">
                <a:solidFill>
                  <a:srgbClr val="000000"/>
                </a:solidFill>
                <a:ea typeface="宋体" panose="02010600030101010101" pitchFamily="2" charset="-122"/>
              </a:rPr>
              <a:pPr/>
              <a:t>4</a:t>
            </a:fld>
            <a:endParaRPr lang="en-US" altLang="zh-CN" sz="13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1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未标题-1 拷贝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D4924-AA54-47D3-894B-171E592B68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6BEEDB-2A0B-4DC2-AB83-202671C8E2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FEB51-B069-4A9A-A1DA-570FDC4662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9E370-7543-44F3-A299-79C3EEA973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020D9-156C-4CF0-A82B-CBEB789267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7314A-B13F-4AF1-8CAE-C52665E3D5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26DB7-EDA2-4AB9-8DA2-B602CB4991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8DF768-A72A-4946-89DF-656276D882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FEDAA1-D362-4B40-8C5C-82FA92CF91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22D35-26D7-4EEA-B120-D49CBAA38F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44476-AC96-4BCE-A41E-2164431D00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未标题-2 拷贝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层</a:t>
            </a:r>
          </a:p>
          <a:p>
            <a:pPr lvl="2"/>
            <a:r>
              <a:rPr lang="zh-CN" altLang="en-US"/>
              <a:t>第三层</a:t>
            </a:r>
          </a:p>
          <a:p>
            <a:pPr lvl="3"/>
            <a:r>
              <a:rPr lang="zh-CN" altLang="en-US"/>
              <a:t>第四层</a:t>
            </a:r>
          </a:p>
          <a:p>
            <a:pPr lvl="4"/>
            <a:r>
              <a:rPr lang="zh-CN" altLang="en-US"/>
              <a:t>第五层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BC9BCF9-EAAB-44F6-A0CD-FFBD6AA0CD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917848" y="4581128"/>
            <a:ext cx="7308304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sz="20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浙江大学</a:t>
            </a:r>
            <a:endParaRPr lang="en-US" altLang="zh-CN" sz="2000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0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流体</a:t>
            </a:r>
            <a:r>
              <a:rPr lang="zh-CN" altLang="en-US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动力与机电系统国家重点实验室</a:t>
            </a:r>
            <a:endParaRPr lang="en-US" altLang="zh-CN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20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022.11</a:t>
            </a:r>
            <a:endParaRPr lang="en-US" altLang="zh-CN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040110D3-0640-4B82-A6E8-F59993907A6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576" y="1340768"/>
            <a:ext cx="7772400" cy="223224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液压传动及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控制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 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述、介质与流体力学</a:t>
            </a:r>
            <a:endParaRPr lang="en-US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>
            <a:extLst>
              <a:ext uri="{FF2B5EF4-FFF2-40B4-BE49-F238E27FC236}">
                <a16:creationId xmlns:a16="http://schemas.microsoft.com/office/drawing/2014/main" id="{37379F02-2F39-43E2-BAC2-6BCB47D72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47738"/>
            <a:ext cx="8713788" cy="552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585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道压力损失：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沿程压力损失和局部压力损失</a:t>
            </a:r>
            <a:endParaRPr lang="en-US" altLang="zh-CN" sz="24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沿程压力损失</a:t>
            </a:r>
            <a:endParaRPr lang="en-US" altLang="zh-CN" sz="24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油液在直管中流动的沿程压力损失可表示为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0" eaLnBrk="1" hangingPunct="1">
              <a:spcBef>
                <a:spcPct val="30000"/>
              </a:spcBef>
              <a:buNone/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0" eaLnBrk="1" hangingPunct="1">
              <a:spcBef>
                <a:spcPct val="30000"/>
              </a:spcBef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0" eaLnBrk="1" hangingPunct="1">
              <a:spcBef>
                <a:spcPct val="30000"/>
              </a:spcBef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   λ——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沿程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阻力系数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沿程压力损失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ΔP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与管道长度及流速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平方成正比，而与管子的内径成反比；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沿程阻力系数与油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的粘度，管壁粗糙度和流动状态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等有关；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湍流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动时， 其沿程压力损失的计算公式与层流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020272" y="-4499"/>
            <a:ext cx="2120634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管道压力损失</a:t>
            </a:r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877" y="2348880"/>
            <a:ext cx="4522194" cy="14401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2492896"/>
            <a:ext cx="2151814" cy="99442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5769309" y="3789040"/>
            <a:ext cx="22621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沿程压力损失示意图</a:t>
            </a:r>
          </a:p>
        </p:txBody>
      </p:sp>
    </p:spTree>
    <p:extLst>
      <p:ext uri="{BB962C8B-B14F-4D97-AF65-F5344CB8AC3E}">
        <p14:creationId xmlns:p14="http://schemas.microsoft.com/office/powerpoint/2010/main" val="25232970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>
            <a:extLst>
              <a:ext uri="{FF2B5EF4-FFF2-40B4-BE49-F238E27FC236}">
                <a16:creationId xmlns:a16="http://schemas.microsoft.com/office/drawing/2014/main" id="{42858EA5-796A-44DD-B784-1F436412D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4" y="1020393"/>
            <a:ext cx="8713788" cy="4782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585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路压力损失：层流时沿程压力损失系数</a:t>
            </a:r>
            <a:r>
              <a:rPr lang="el-GR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λ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沿程阻力系数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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流时沿程阻力系数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的理论值为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 lvl="1"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Ø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 lvl="1"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水的实际阻力系数和理论值很接近。液压油在金属管中流动时，常取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 lvl="1"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Ø"/>
            </a:pPr>
            <a:endParaRPr lang="en-US" altLang="zh-CN" sz="2400" baseline="-25000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 lvl="1"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在橡皮管中流动时，取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graphicFrame>
        <p:nvGraphicFramePr>
          <p:cNvPr id="4" name="对象 1">
            <a:extLst>
              <a:ext uri="{FF2B5EF4-FFF2-40B4-BE49-F238E27FC236}">
                <a16:creationId xmlns:a16="http://schemas.microsoft.com/office/drawing/2014/main" id="{0D808527-75ED-4E71-9F2F-38DA04730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36161"/>
              </p:ext>
            </p:extLst>
          </p:nvPr>
        </p:nvGraphicFramePr>
        <p:xfrm>
          <a:off x="4607718" y="5229200"/>
          <a:ext cx="9413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公式" r:id="rId3" imgW="469696" imgH="431613" progId="Equation.3">
                  <p:embed/>
                </p:oleObj>
              </mc:Choice>
              <mc:Fallback>
                <p:oleObj name="公式" r:id="rId3" imgW="469696" imgH="431613" progId="Equation.3">
                  <p:embed/>
                  <p:pic>
                    <p:nvPicPr>
                      <p:cNvPr id="4" name="对象 1">
                        <a:extLst>
                          <a:ext uri="{FF2B5EF4-FFF2-40B4-BE49-F238E27FC236}">
                            <a16:creationId xmlns:a16="http://schemas.microsoft.com/office/drawing/2014/main" id="{0D808527-75ED-4E71-9F2F-38DA047307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718" y="5229200"/>
                        <a:ext cx="9413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">
            <a:extLst>
              <a:ext uri="{FF2B5EF4-FFF2-40B4-BE49-F238E27FC236}">
                <a16:creationId xmlns:a16="http://schemas.microsoft.com/office/drawing/2014/main" id="{AB48B0DD-A5BD-405D-A562-82703C8A6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647806"/>
              </p:ext>
            </p:extLst>
          </p:nvPr>
        </p:nvGraphicFramePr>
        <p:xfrm>
          <a:off x="3491880" y="4077072"/>
          <a:ext cx="9413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公式" r:id="rId5" imgW="469696" imgH="431613" progId="Equation.3">
                  <p:embed/>
                </p:oleObj>
              </mc:Choice>
              <mc:Fallback>
                <p:oleObj name="公式" r:id="rId5" imgW="469696" imgH="431613" progId="Equation.3">
                  <p:embed/>
                  <p:pic>
                    <p:nvPicPr>
                      <p:cNvPr id="5" name="对象 2">
                        <a:extLst>
                          <a:ext uri="{FF2B5EF4-FFF2-40B4-BE49-F238E27FC236}">
                            <a16:creationId xmlns:a16="http://schemas.microsoft.com/office/drawing/2014/main" id="{AB48B0DD-A5BD-405D-A562-82703C8A6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077072"/>
                        <a:ext cx="9413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">
            <a:extLst>
              <a:ext uri="{FF2B5EF4-FFF2-40B4-BE49-F238E27FC236}">
                <a16:creationId xmlns:a16="http://schemas.microsoft.com/office/drawing/2014/main" id="{E941E5FC-E4A1-4B6E-83F1-BEA492B65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010421"/>
              </p:ext>
            </p:extLst>
          </p:nvPr>
        </p:nvGraphicFramePr>
        <p:xfrm>
          <a:off x="6112745" y="2132856"/>
          <a:ext cx="9413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9" name="公式" r:id="rId7" imgW="469696" imgH="431613" progId="Equation.3">
                  <p:embed/>
                </p:oleObj>
              </mc:Choice>
              <mc:Fallback>
                <p:oleObj name="公式" r:id="rId7" imgW="469696" imgH="431613" progId="Equation.3">
                  <p:embed/>
                  <p:pic>
                    <p:nvPicPr>
                      <p:cNvPr id="6" name="对象 3">
                        <a:extLst>
                          <a:ext uri="{FF2B5EF4-FFF2-40B4-BE49-F238E27FC236}">
                            <a16:creationId xmlns:a16="http://schemas.microsoft.com/office/drawing/2014/main" id="{E941E5FC-E4A1-4B6E-83F1-BEA492B65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745" y="2132856"/>
                        <a:ext cx="9413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020272" y="-4499"/>
            <a:ext cx="2120634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管道压力损失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693353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9">
            <a:extLst>
              <a:ext uri="{FF2B5EF4-FFF2-40B4-BE49-F238E27FC236}">
                <a16:creationId xmlns:a16="http://schemas.microsoft.com/office/drawing/2014/main" id="{4B9DC53E-4653-4B1D-8E97-57F0F5A41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958" y="849062"/>
            <a:ext cx="8713788" cy="356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 typeface="Wingdings" pitchFamily="2" charset="2"/>
              <a:buChar char="q"/>
              <a:defRPr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路压力损失：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局部压力损失</a:t>
            </a:r>
            <a:endParaRPr lang="en-US" altLang="zh-CN" sz="24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85850" lvl="1" indent="-342900"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局部压力损失是液流流经管道截面突然变化的弯管、管接头以及控制阀阀口等局部障碍处时的压力损失。计算式为：  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indent="0" eaLnBrk="1" hangingPunct="1">
              <a:lnSpc>
                <a:spcPct val="150000"/>
              </a:lnSpc>
              <a:spcBef>
                <a:spcPct val="30000"/>
              </a:spcBef>
              <a:buFontTx/>
              <a:buNone/>
              <a:defRPr/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indent="0" eaLnBrk="1" hangingPunct="1">
              <a:lnSpc>
                <a:spcPct val="150000"/>
              </a:lnSpc>
              <a:spcBef>
                <a:spcPct val="30000"/>
              </a:spcBef>
              <a:buFontTx/>
              <a:buNone/>
              <a:defRPr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ξ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局部阻力系数，由试验求得；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液流流速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020272" y="-4499"/>
            <a:ext cx="2120634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管道压力损失</a:t>
            </a:r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3812" y="2631088"/>
            <a:ext cx="1800200" cy="1046502"/>
          </a:xfrm>
          <a:prstGeom prst="rect">
            <a:avLst/>
          </a:prstGeom>
        </p:spPr>
      </p:pic>
      <p:grpSp>
        <p:nvGrpSpPr>
          <p:cNvPr id="39" name="组合 38"/>
          <p:cNvGrpSpPr/>
          <p:nvPr/>
        </p:nvGrpSpPr>
        <p:grpSpPr>
          <a:xfrm>
            <a:off x="2735796" y="4555596"/>
            <a:ext cx="3276364" cy="1696689"/>
            <a:chOff x="2843808" y="4293096"/>
            <a:chExt cx="4032448" cy="2088232"/>
          </a:xfrm>
        </p:grpSpPr>
        <p:sp>
          <p:nvSpPr>
            <p:cNvPr id="11" name="任意多边形 10"/>
            <p:cNvSpPr/>
            <p:nvPr/>
          </p:nvSpPr>
          <p:spPr>
            <a:xfrm>
              <a:off x="2843808" y="4293096"/>
              <a:ext cx="4032448" cy="2088232"/>
            </a:xfrm>
            <a:custGeom>
              <a:avLst/>
              <a:gdLst>
                <a:gd name="connsiteX0" fmla="*/ 1728192 w 4032448"/>
                <a:gd name="connsiteY0" fmla="*/ 0 h 2088232"/>
                <a:gd name="connsiteX1" fmla="*/ 4032448 w 4032448"/>
                <a:gd name="connsiteY1" fmla="*/ 0 h 2088232"/>
                <a:gd name="connsiteX2" fmla="*/ 4032448 w 4032448"/>
                <a:gd name="connsiteY2" fmla="*/ 2088232 h 2088232"/>
                <a:gd name="connsiteX3" fmla="*/ 1728192 w 4032448"/>
                <a:gd name="connsiteY3" fmla="*/ 2088232 h 2088232"/>
                <a:gd name="connsiteX4" fmla="*/ 1728192 w 4032448"/>
                <a:gd name="connsiteY4" fmla="*/ 1440160 h 2088232"/>
                <a:gd name="connsiteX5" fmla="*/ 0 w 4032448"/>
                <a:gd name="connsiteY5" fmla="*/ 1440160 h 2088232"/>
                <a:gd name="connsiteX6" fmla="*/ 0 w 4032448"/>
                <a:gd name="connsiteY6" fmla="*/ 576064 h 2088232"/>
                <a:gd name="connsiteX7" fmla="*/ 1728192 w 4032448"/>
                <a:gd name="connsiteY7" fmla="*/ 576064 h 2088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032448" h="2088232">
                  <a:moveTo>
                    <a:pt x="1728192" y="0"/>
                  </a:moveTo>
                  <a:lnTo>
                    <a:pt x="4032448" y="0"/>
                  </a:lnTo>
                  <a:lnTo>
                    <a:pt x="4032448" y="2088232"/>
                  </a:lnTo>
                  <a:lnTo>
                    <a:pt x="1728192" y="2088232"/>
                  </a:lnTo>
                  <a:lnTo>
                    <a:pt x="1728192" y="1440160"/>
                  </a:lnTo>
                  <a:lnTo>
                    <a:pt x="0" y="1440160"/>
                  </a:lnTo>
                  <a:lnTo>
                    <a:pt x="0" y="576064"/>
                  </a:lnTo>
                  <a:lnTo>
                    <a:pt x="1728192" y="576064"/>
                  </a:lnTo>
                  <a:close/>
                </a:path>
              </a:pathLst>
            </a:custGeom>
            <a:gradFill>
              <a:gsLst>
                <a:gs pos="23000">
                  <a:srgbClr val="EE8DB7"/>
                </a:gs>
                <a:gs pos="52000">
                  <a:srgbClr val="FADBE8"/>
                </a:gs>
                <a:gs pos="80000">
                  <a:srgbClr val="EE8DB7"/>
                </a:gs>
              </a:gsLst>
              <a:lin ang="5400000" scaled="0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曲线连接符 6"/>
            <p:cNvCxnSpPr/>
            <p:nvPr/>
          </p:nvCxnSpPr>
          <p:spPr>
            <a:xfrm flipV="1">
              <a:off x="3851920" y="4509120"/>
              <a:ext cx="2088232" cy="648072"/>
            </a:xfrm>
            <a:prstGeom prst="curvedConnector3">
              <a:avLst>
                <a:gd name="adj1" fmla="val 50000"/>
              </a:avLst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曲线连接符 15"/>
            <p:cNvCxnSpPr/>
            <p:nvPr/>
          </p:nvCxnSpPr>
          <p:spPr>
            <a:xfrm>
              <a:off x="3851920" y="5481228"/>
              <a:ext cx="2088232" cy="576064"/>
            </a:xfrm>
            <a:prstGeom prst="curvedConnector3">
              <a:avLst>
                <a:gd name="adj1" fmla="val 50000"/>
              </a:avLst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曲线连接符 18"/>
            <p:cNvCxnSpPr/>
            <p:nvPr/>
          </p:nvCxnSpPr>
          <p:spPr>
            <a:xfrm flipV="1">
              <a:off x="3851920" y="4995174"/>
              <a:ext cx="2088232" cy="270030"/>
            </a:xfrm>
            <a:prstGeom prst="curvedConnector3">
              <a:avLst>
                <a:gd name="adj1" fmla="val 50000"/>
              </a:avLst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曲线连接符 20"/>
            <p:cNvCxnSpPr/>
            <p:nvPr/>
          </p:nvCxnSpPr>
          <p:spPr>
            <a:xfrm>
              <a:off x="3851920" y="5373216"/>
              <a:ext cx="2088232" cy="259001"/>
            </a:xfrm>
            <a:prstGeom prst="curvedConnector3">
              <a:avLst>
                <a:gd name="adj1" fmla="val 50000"/>
              </a:avLst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任意多边形 36"/>
            <p:cNvSpPr/>
            <p:nvPr/>
          </p:nvSpPr>
          <p:spPr>
            <a:xfrm rot="19898819">
              <a:off x="4674507" y="4399659"/>
              <a:ext cx="371048" cy="264701"/>
            </a:xfrm>
            <a:custGeom>
              <a:avLst/>
              <a:gdLst>
                <a:gd name="connsiteX0" fmla="*/ 83820 w 504818"/>
                <a:gd name="connsiteY0" fmla="*/ 496847 h 496847"/>
                <a:gd name="connsiteX1" fmla="*/ 495300 w 504818"/>
                <a:gd name="connsiteY1" fmla="*/ 382547 h 496847"/>
                <a:gd name="connsiteX2" fmla="*/ 342900 w 504818"/>
                <a:gd name="connsiteY2" fmla="*/ 16787 h 496847"/>
                <a:gd name="connsiteX3" fmla="*/ 0 w 504818"/>
                <a:gd name="connsiteY3" fmla="*/ 77747 h 4968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4818" h="496847">
                  <a:moveTo>
                    <a:pt x="83820" y="496847"/>
                  </a:moveTo>
                  <a:cubicBezTo>
                    <a:pt x="267970" y="479702"/>
                    <a:pt x="452120" y="462557"/>
                    <a:pt x="495300" y="382547"/>
                  </a:cubicBezTo>
                  <a:cubicBezTo>
                    <a:pt x="538480" y="302537"/>
                    <a:pt x="425450" y="67587"/>
                    <a:pt x="342900" y="16787"/>
                  </a:cubicBezTo>
                  <a:cubicBezTo>
                    <a:pt x="260350" y="-34013"/>
                    <a:pt x="39370" y="43457"/>
                    <a:pt x="0" y="77747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任意多边形 37"/>
            <p:cNvSpPr/>
            <p:nvPr/>
          </p:nvSpPr>
          <p:spPr>
            <a:xfrm rot="11605097" flipH="1">
              <a:off x="4710513" y="5967539"/>
              <a:ext cx="371048" cy="264701"/>
            </a:xfrm>
            <a:custGeom>
              <a:avLst/>
              <a:gdLst>
                <a:gd name="connsiteX0" fmla="*/ 83820 w 504818"/>
                <a:gd name="connsiteY0" fmla="*/ 496847 h 496847"/>
                <a:gd name="connsiteX1" fmla="*/ 495300 w 504818"/>
                <a:gd name="connsiteY1" fmla="*/ 382547 h 496847"/>
                <a:gd name="connsiteX2" fmla="*/ 342900 w 504818"/>
                <a:gd name="connsiteY2" fmla="*/ 16787 h 496847"/>
                <a:gd name="connsiteX3" fmla="*/ 0 w 504818"/>
                <a:gd name="connsiteY3" fmla="*/ 77747 h 4968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4818" h="496847">
                  <a:moveTo>
                    <a:pt x="83820" y="496847"/>
                  </a:moveTo>
                  <a:cubicBezTo>
                    <a:pt x="267970" y="479702"/>
                    <a:pt x="452120" y="462557"/>
                    <a:pt x="495300" y="382547"/>
                  </a:cubicBezTo>
                  <a:cubicBezTo>
                    <a:pt x="538480" y="302537"/>
                    <a:pt x="425450" y="67587"/>
                    <a:pt x="342900" y="16787"/>
                  </a:cubicBezTo>
                  <a:cubicBezTo>
                    <a:pt x="260350" y="-34013"/>
                    <a:pt x="39370" y="43457"/>
                    <a:pt x="0" y="77747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0" name="矩形 39"/>
          <p:cNvSpPr/>
          <p:nvPr/>
        </p:nvSpPr>
        <p:spPr>
          <a:xfrm>
            <a:off x="3100575" y="6394766"/>
            <a:ext cx="22621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局部压力损失示意图</a:t>
            </a:r>
          </a:p>
        </p:txBody>
      </p:sp>
    </p:spTree>
    <p:extLst>
      <p:ext uri="{BB962C8B-B14F-4D97-AF65-F5344CB8AC3E}">
        <p14:creationId xmlns:p14="http://schemas.microsoft.com/office/powerpoint/2010/main" val="36679071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>
            <a:extLst>
              <a:ext uri="{FF2B5EF4-FFF2-40B4-BE49-F238E27FC236}">
                <a16:creationId xmlns:a16="http://schemas.microsoft.com/office/drawing/2014/main" id="{8EDA28AE-D9E2-4FF4-8737-30D0DC274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47738"/>
            <a:ext cx="8713788" cy="3453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 typeface="Wingdings" pitchFamily="2" charset="2"/>
              <a:buChar char="q"/>
              <a:defRPr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路压力损失：沿程压力损失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局部压力损失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85850" lvl="1" indent="-342900"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压系统中管路通常由若干段管道串联而成。其中每一段又串联一些诸如弯头、控制阀、管接头等形成局部阻力的装置，因此管路系统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的压力损失等于所有直管中的沿程压力损失</a:t>
            </a:r>
            <a:r>
              <a:rPr lang="en-US" altLang="zh-CN" sz="2400" dirty="0" err="1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ΔP</a:t>
            </a:r>
            <a:r>
              <a:rPr lang="en-US" altLang="zh-CN" sz="2400" baseline="-25000" dirty="0" err="1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λ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所有局部压力损失</a:t>
            </a:r>
            <a:r>
              <a:rPr lang="en-US" altLang="zh-CN" sz="2400" dirty="0" err="1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ΣΔP</a:t>
            </a:r>
            <a:r>
              <a:rPr lang="en-US" altLang="zh-CN" sz="2400" baseline="-25000" dirty="0" err="1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ε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即：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85850" lvl="1" indent="-342900"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Ø"/>
              <a:defRPr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1">
            <a:extLst>
              <a:ext uri="{FF2B5EF4-FFF2-40B4-BE49-F238E27FC236}">
                <a16:creationId xmlns:a16="http://schemas.microsoft.com/office/drawing/2014/main" id="{82D5A6AF-855F-460B-8E1B-23E3FA255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994383"/>
              </p:ext>
            </p:extLst>
          </p:nvPr>
        </p:nvGraphicFramePr>
        <p:xfrm>
          <a:off x="2915816" y="4314777"/>
          <a:ext cx="29432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公式" r:id="rId3" imgW="1511300" imgH="660400" progId="Equation.3">
                  <p:embed/>
                </p:oleObj>
              </mc:Choice>
              <mc:Fallback>
                <p:oleObj name="公式" r:id="rId3" imgW="1511300" imgH="660400" progId="Equation.3">
                  <p:embed/>
                  <p:pic>
                    <p:nvPicPr>
                      <p:cNvPr id="5" name="对象 1">
                        <a:extLst>
                          <a:ext uri="{FF2B5EF4-FFF2-40B4-BE49-F238E27FC236}">
                            <a16:creationId xmlns:a16="http://schemas.microsoft.com/office/drawing/2014/main" id="{82D5A6AF-855F-460B-8E1B-23E3FA255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314777"/>
                        <a:ext cx="29432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020272" y="-4499"/>
            <a:ext cx="2120634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管道压力损失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956518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5220072" y="0"/>
            <a:ext cx="3923928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孔口与缝隙液体流动特性</a:t>
            </a:r>
            <a:endParaRPr lang="en-US" altLang="zh-CN" dirty="0"/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A56290E1-AED3-455C-AF96-A919B9CDD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947738"/>
            <a:ext cx="9036496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585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孔口、阀口与缝隙节流特性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流流经小孔是节流调速和液压伺服系统工作原理的基础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流经薄壁小孔的流量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小孔的通流长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孔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比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/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于等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称为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薄壁小孔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根据截面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-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-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能量方程，推导出通过薄壁小孔的流量：</a:t>
            </a:r>
            <a:endParaRPr lang="en-US" altLang="zh-CN" sz="2400" baseline="30000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7">
            <a:extLst>
              <a:ext uri="{FF2B5EF4-FFF2-40B4-BE49-F238E27FC236}">
                <a16:creationId xmlns:a16="http://schemas.microsoft.com/office/drawing/2014/main" id="{F721F19E-6797-4E6D-B003-8E696DD2E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5374" y="5898132"/>
            <a:ext cx="22621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薄壁小孔的流体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1EA5F32-5E23-4B79-82C5-E7CDA9192A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4803" y="3356992"/>
            <a:ext cx="3543300" cy="2524125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B3381BC-CE64-4C0F-BDFD-9A262E492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29354"/>
              </p:ext>
            </p:extLst>
          </p:nvPr>
        </p:nvGraphicFramePr>
        <p:xfrm>
          <a:off x="1313296" y="3356992"/>
          <a:ext cx="204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4" imgW="977760" imgH="406080" progId="Equation.DSMT4">
                  <p:embed/>
                </p:oleObj>
              </mc:Choice>
              <mc:Fallback>
                <p:oleObj name="Equation" r:id="rId4" imgW="977760" imgH="4060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B3381BC-CE64-4C0F-BDFD-9A262E492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3296" y="3356992"/>
                        <a:ext cx="2044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AD35EE5-1144-4A37-84F2-15682BB0AC95}"/>
                  </a:ext>
                </a:extLst>
              </p:cNvPr>
              <p:cNvSpPr txBox="1"/>
              <p:nvPr/>
            </p:nvSpPr>
            <p:spPr>
              <a:xfrm>
                <a:off x="584842" y="4486209"/>
                <a:ext cx="5067278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sym typeface="Symbol" panose="05050102010706020507" pitchFamily="18" charset="2"/>
                          </a:rPr>
                          <m:t>𝐶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sym typeface="Symbol" panose="05050102010706020507" pitchFamily="18" charset="2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流量系数；</a:t>
                </a:r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sym typeface="Symbol" panose="05050102010706020507" pitchFamily="18" charset="2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sym typeface="Symbol" panose="05050102010706020507" pitchFamily="18" charset="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小孔的截面面积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；</a:t>
                </a:r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𝑝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小孔前后的压差，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∆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−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2AD35EE5-1144-4A37-84F2-15682BB0AC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842" y="4486209"/>
                <a:ext cx="5067278" cy="1569660"/>
              </a:xfrm>
              <a:prstGeom prst="rect">
                <a:avLst/>
              </a:prstGeom>
              <a:blipFill>
                <a:blip r:embed="rId6"/>
                <a:stretch>
                  <a:fillRect l="-361" t="-3113" b="-4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58554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5580112" y="0"/>
            <a:ext cx="3563888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孔口与缝隙液体流动特性</a:t>
            </a:r>
            <a:endParaRPr lang="en-US" altLang="zh-CN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1C232236-4554-4F3E-8EA2-DD906462F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47738"/>
            <a:ext cx="8713788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585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经细长孔的流量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长小孔指长径比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/d&gt;4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小孔。油液流经细长小孔时的流动状态一般为层流，因此可用圆管的流量公式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0" eaLnBrk="1" hangingPunct="1">
              <a:spcBef>
                <a:spcPct val="30000"/>
              </a:spcBef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式可看出，细长小孔流量和前后压差、动力粘度等有关，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因此受油温影响较大，这是和薄壁小孔不同的。</a:t>
            </a: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1">
            <a:extLst>
              <a:ext uri="{FF2B5EF4-FFF2-40B4-BE49-F238E27FC236}">
                <a16:creationId xmlns:a16="http://schemas.microsoft.com/office/drawing/2014/main" id="{A9EEC9C6-21FE-422E-958F-C83C04A4489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03532" y="2643704"/>
          <a:ext cx="1865078" cy="91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3" imgW="774360" imgH="380880" progId="Equation.DSMT4">
                  <p:embed/>
                </p:oleObj>
              </mc:Choice>
              <mc:Fallback>
                <p:oleObj name="Equation" r:id="rId3" imgW="774360" imgH="380880" progId="Equation.DSMT4">
                  <p:embed/>
                  <p:pic>
                    <p:nvPicPr>
                      <p:cNvPr id="5" name="对象 1">
                        <a:extLst>
                          <a:ext uri="{FF2B5EF4-FFF2-40B4-BE49-F238E27FC236}">
                            <a16:creationId xmlns:a16="http://schemas.microsoft.com/office/drawing/2014/main" id="{A9EEC9C6-21FE-422E-958F-C83C04A448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532" y="2643704"/>
                        <a:ext cx="1865078" cy="917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>
            <a:extLst>
              <a:ext uri="{FF2B5EF4-FFF2-40B4-BE49-F238E27FC236}">
                <a16:creationId xmlns:a16="http://schemas.microsoft.com/office/drawing/2014/main" id="{FD54E422-7F0D-46D8-93ED-EE2D6577AE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771636"/>
            <a:ext cx="2027238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7">
            <a:extLst>
              <a:ext uri="{FF2B5EF4-FFF2-40B4-BE49-F238E27FC236}">
                <a16:creationId xmlns:a16="http://schemas.microsoft.com/office/drawing/2014/main" id="{2C8D569D-47D3-4C8D-AD9B-54D8A88ED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9364" y="4715852"/>
            <a:ext cx="11769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长小孔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65315E3-71F7-4A28-8554-2F880F7C06D4}"/>
              </a:ext>
            </a:extLst>
          </p:cNvPr>
          <p:cNvSpPr txBox="1"/>
          <p:nvPr/>
        </p:nvSpPr>
        <p:spPr>
          <a:xfrm>
            <a:off x="7254019" y="4376837"/>
            <a:ext cx="2880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/>
              <a:t>l</a:t>
            </a:r>
            <a:endParaRPr lang="zh-CN" altLang="en-US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60E48FE-3D75-4553-9178-7A1210A31A26}"/>
                  </a:ext>
                </a:extLst>
              </p:cNvPr>
              <p:cNvSpPr txBox="1"/>
              <p:nvPr/>
            </p:nvSpPr>
            <p:spPr>
              <a:xfrm>
                <a:off x="1404073" y="3638173"/>
                <a:ext cx="4635230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𝑑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小孔直径；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𝑙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小孔长度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；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𝑝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小孔前后的压差，</a:t>
                </a:r>
                <a:r>
                  <a:rPr lang="en-US" altLang="zh-CN" sz="2000" dirty="0">
                    <a:ea typeface="Cambria Math" panose="020405030504060302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∆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−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r>
                      <a:rPr lang="en-US" altLang="zh-CN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60E48FE-3D75-4553-9178-7A1210A31A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073" y="3638173"/>
                <a:ext cx="4635230" cy="1477328"/>
              </a:xfrm>
              <a:prstGeom prst="rect">
                <a:avLst/>
              </a:prstGeom>
              <a:blipFill>
                <a:blip r:embed="rId6"/>
                <a:stretch>
                  <a:fillRect b="-28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31027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5580112" y="0"/>
            <a:ext cx="3563888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孔口与缝隙液体流动特性</a:t>
            </a:r>
            <a:endParaRPr lang="en-US" altLang="zh-CN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F2CBEFF1-CFE2-4271-BDD8-6CB3FA859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47738"/>
            <a:ext cx="8713788" cy="3010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585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经缝隙的流量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压元件各零件间相对运动时存在一定的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配合间隙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液压油会从高压处经过间隙流到低压处，产生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泄漏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泄漏的存在将使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效率降低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泄漏量与压力差的乘积便是功率损失。功率损失将转化为热量，使系统温度升高，影响系统性能。</a:t>
            </a: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F273B8BC-235A-4294-8BD6-D6737F866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717032"/>
            <a:ext cx="4114800" cy="2659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E4D88F9-9FFD-430A-8342-C6DAEFF80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896" y="6093296"/>
            <a:ext cx="1676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泄漏示意图</a:t>
            </a:r>
          </a:p>
        </p:txBody>
      </p:sp>
    </p:spTree>
    <p:extLst>
      <p:ext uri="{BB962C8B-B14F-4D97-AF65-F5344CB8AC3E}">
        <p14:creationId xmlns:p14="http://schemas.microsoft.com/office/powerpoint/2010/main" val="29304092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5580112" y="0"/>
            <a:ext cx="3563888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孔口与缝隙液体流动特性</a:t>
            </a:r>
            <a:endParaRPr lang="en-US" altLang="zh-CN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EC4EBB2F-73FB-4227-AFE6-3B655A608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47738"/>
            <a:ext cx="8569325" cy="1680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585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经缝隙的流量：平行平板缝隙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平行平板缝隙两端存在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差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或平板间存在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对运动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缝隙内的液体就会产生流动。由微元体的受力平衡方程可推得平行平板隙缝的流量公式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2">
            <a:extLst>
              <a:ext uri="{FF2B5EF4-FFF2-40B4-BE49-F238E27FC236}">
                <a16:creationId xmlns:a16="http://schemas.microsoft.com/office/drawing/2014/main" id="{0DE83DA5-426E-4FDB-BFA5-E83DDF2B6C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31639" y="3065070"/>
          <a:ext cx="2485269" cy="90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3" imgW="1041120" imgH="380880" progId="Equation.DSMT4">
                  <p:embed/>
                </p:oleObj>
              </mc:Choice>
              <mc:Fallback>
                <p:oleObj name="Equation" r:id="rId3" imgW="1041120" imgH="380880" progId="Equation.DSMT4">
                  <p:embed/>
                  <p:pic>
                    <p:nvPicPr>
                      <p:cNvPr id="5" name="对象 2">
                        <a:extLst>
                          <a:ext uri="{FF2B5EF4-FFF2-40B4-BE49-F238E27FC236}">
                            <a16:creationId xmlns:a16="http://schemas.microsoft.com/office/drawing/2014/main" id="{0DE83DA5-426E-4FDB-BFA5-E83DDF2B6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39" y="3065070"/>
                        <a:ext cx="2485269" cy="90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3CA162A-3BBC-4D38-B21E-E35B24CF8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0727" y="5141987"/>
            <a:ext cx="24929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行平板缝隙间的液流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F6BE2E6-54B0-4E3E-8B00-103B361A7F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9372" y="2636912"/>
            <a:ext cx="3695700" cy="2505075"/>
          </a:xfrm>
          <a:prstGeom prst="rect">
            <a:avLst/>
          </a:prstGeom>
        </p:spPr>
      </p:pic>
      <p:sp>
        <p:nvSpPr>
          <p:cNvPr id="11" name="标注: 线形 10">
            <a:extLst>
              <a:ext uri="{FF2B5EF4-FFF2-40B4-BE49-F238E27FC236}">
                <a16:creationId xmlns:a16="http://schemas.microsoft.com/office/drawing/2014/main" id="{8B2FE80F-E03A-4889-B56E-7B0DC05AB95E}"/>
              </a:ext>
            </a:extLst>
          </p:cNvPr>
          <p:cNvSpPr/>
          <p:nvPr/>
        </p:nvSpPr>
        <p:spPr>
          <a:xfrm>
            <a:off x="1835696" y="3075631"/>
            <a:ext cx="1014476" cy="864096"/>
          </a:xfrm>
          <a:prstGeom prst="borderCallout1">
            <a:avLst>
              <a:gd name="adj1" fmla="val 104875"/>
              <a:gd name="adj2" fmla="val 47782"/>
              <a:gd name="adj3" fmla="val 133707"/>
              <a:gd name="adj4" fmla="val 31848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FEF3975-D8D1-4A0E-83C0-C41EA6B60674}"/>
              </a:ext>
            </a:extLst>
          </p:cNvPr>
          <p:cNvSpPr txBox="1"/>
          <p:nvPr/>
        </p:nvSpPr>
        <p:spPr>
          <a:xfrm>
            <a:off x="1548732" y="4227759"/>
            <a:ext cx="11611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差流动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14" name="标注: 线形 13">
            <a:extLst>
              <a:ext uri="{FF2B5EF4-FFF2-40B4-BE49-F238E27FC236}">
                <a16:creationId xmlns:a16="http://schemas.microsoft.com/office/drawing/2014/main" id="{94A840E4-F74E-4505-804A-DDC2A39DEFF7}"/>
              </a:ext>
            </a:extLst>
          </p:cNvPr>
          <p:cNvSpPr/>
          <p:nvPr/>
        </p:nvSpPr>
        <p:spPr>
          <a:xfrm>
            <a:off x="3059832" y="3075631"/>
            <a:ext cx="757076" cy="864096"/>
          </a:xfrm>
          <a:prstGeom prst="borderCallout1">
            <a:avLst>
              <a:gd name="adj1" fmla="val 104875"/>
              <a:gd name="adj2" fmla="val 47782"/>
              <a:gd name="adj3" fmla="val 134833"/>
              <a:gd name="adj4" fmla="val 67836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5E0F2DE-4D9A-4721-99B2-E925E1D0C6AE}"/>
              </a:ext>
            </a:extLst>
          </p:cNvPr>
          <p:cNvSpPr txBox="1"/>
          <p:nvPr/>
        </p:nvSpPr>
        <p:spPr>
          <a:xfrm>
            <a:off x="2996245" y="4227759"/>
            <a:ext cx="11611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剪切流动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2DB5416-E054-4963-A35C-59A67E57DAA3}"/>
                  </a:ext>
                </a:extLst>
              </p:cNvPr>
              <p:cNvSpPr txBox="1"/>
              <p:nvPr/>
            </p:nvSpPr>
            <p:spPr>
              <a:xfrm>
                <a:off x="1120755" y="4457343"/>
                <a:ext cx="4635230" cy="24006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𝑏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缝隙宽度；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h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缝隙高度；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𝑙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缝隙长度；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𝑝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缝隙两端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压差，</a:t>
                </a:r>
                <a:r>
                  <a:rPr lang="en-US" altLang="zh-CN" sz="2000" dirty="0">
                    <a:ea typeface="Cambria Math" panose="020405030504060302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∆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−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r>
                      <a:rPr lang="en-US" altLang="zh-CN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；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sym typeface="Symbol" panose="05050102010706020507" pitchFamily="18" charset="2"/>
                          </a:rPr>
                          <m:t>𝑢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sym typeface="Symbol" panose="05050102010706020507" pitchFamily="18" charset="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平板间相对运动速度。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2DB5416-E054-4963-A35C-59A67E57D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755" y="4457343"/>
                <a:ext cx="4635230" cy="2400657"/>
              </a:xfrm>
              <a:prstGeom prst="rect">
                <a:avLst/>
              </a:prstGeom>
              <a:blipFill>
                <a:blip r:embed="rId6"/>
                <a:stretch>
                  <a:fillRect b="-12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33070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5580112" y="0"/>
            <a:ext cx="3563888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孔口与缝隙液体流动特性</a:t>
            </a:r>
            <a:endParaRPr lang="en-US" altLang="zh-CN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B9BBBD98-E847-477B-AB37-653009ADC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68" y="872981"/>
            <a:ext cx="8713664" cy="2234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585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经缝隙的流量：同心环形间隙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缝隙</a:t>
            </a:r>
            <a:r>
              <a:rPr lang="en-US" altLang="zh-CN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较小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可将环形缝隙沿圆周方向展开，把它近似地看作是平行平板缝隙间的流动，将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=π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入前述公式，就可得同心环形缝隙的流量公式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F4D439E1-EC01-45E4-AEC9-9E74DBAB8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53407"/>
              </p:ext>
            </p:extLst>
          </p:nvPr>
        </p:nvGraphicFramePr>
        <p:xfrm>
          <a:off x="827584" y="2852936"/>
          <a:ext cx="2880320" cy="9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3" imgW="1193760" imgH="380880" progId="Equation.DSMT4">
                  <p:embed/>
                </p:oleObj>
              </mc:Choice>
              <mc:Fallback>
                <p:oleObj name="Equation" r:id="rId3" imgW="1193760" imgH="38088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F4D439E1-EC01-45E4-AEC9-9E74DBAB8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852936"/>
                        <a:ext cx="2880320" cy="9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1">
            <a:extLst>
              <a:ext uri="{FF2B5EF4-FFF2-40B4-BE49-F238E27FC236}">
                <a16:creationId xmlns:a16="http://schemas.microsoft.com/office/drawing/2014/main" id="{787BCC34-D91D-4FF2-AE73-ADE26537C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3996" y="5904082"/>
            <a:ext cx="2100255" cy="36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心圆柱环形间隙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9D2DA04-396D-4DCA-B7E7-4EDBA5D474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3369427"/>
            <a:ext cx="4444248" cy="2540835"/>
          </a:xfrm>
          <a:prstGeom prst="rect">
            <a:avLst/>
          </a:prstGeom>
        </p:spPr>
      </p:pic>
      <p:sp>
        <p:nvSpPr>
          <p:cNvPr id="10" name="标注: 线形 9">
            <a:extLst>
              <a:ext uri="{FF2B5EF4-FFF2-40B4-BE49-F238E27FC236}">
                <a16:creationId xmlns:a16="http://schemas.microsoft.com/office/drawing/2014/main" id="{A8B0BE9A-0CBD-4F72-B0D0-B62A3AADB5CC}"/>
              </a:ext>
            </a:extLst>
          </p:cNvPr>
          <p:cNvSpPr/>
          <p:nvPr/>
        </p:nvSpPr>
        <p:spPr>
          <a:xfrm>
            <a:off x="1475656" y="2875589"/>
            <a:ext cx="1080120" cy="864096"/>
          </a:xfrm>
          <a:prstGeom prst="borderCallout1">
            <a:avLst>
              <a:gd name="adj1" fmla="val 104875"/>
              <a:gd name="adj2" fmla="val 47782"/>
              <a:gd name="adj3" fmla="val 133707"/>
              <a:gd name="adj4" fmla="val 31848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B72D2F0-DC70-454A-8B64-4595EC8556F9}"/>
              </a:ext>
            </a:extLst>
          </p:cNvPr>
          <p:cNvSpPr txBox="1"/>
          <p:nvPr/>
        </p:nvSpPr>
        <p:spPr>
          <a:xfrm>
            <a:off x="1259632" y="4027717"/>
            <a:ext cx="11611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差流动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12" name="标注: 线形 11">
            <a:extLst>
              <a:ext uri="{FF2B5EF4-FFF2-40B4-BE49-F238E27FC236}">
                <a16:creationId xmlns:a16="http://schemas.microsoft.com/office/drawing/2014/main" id="{52340C71-40D8-4E52-BD36-69C3DDA24873}"/>
              </a:ext>
            </a:extLst>
          </p:cNvPr>
          <p:cNvSpPr/>
          <p:nvPr/>
        </p:nvSpPr>
        <p:spPr>
          <a:xfrm>
            <a:off x="2826332" y="2875589"/>
            <a:ext cx="881572" cy="864096"/>
          </a:xfrm>
          <a:prstGeom prst="borderCallout1">
            <a:avLst>
              <a:gd name="adj1" fmla="val 104875"/>
              <a:gd name="adj2" fmla="val 47782"/>
              <a:gd name="adj3" fmla="val 134833"/>
              <a:gd name="adj4" fmla="val 67836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C215F72-4F20-4882-9515-54F08098755D}"/>
              </a:ext>
            </a:extLst>
          </p:cNvPr>
          <p:cNvSpPr txBox="1"/>
          <p:nvPr/>
        </p:nvSpPr>
        <p:spPr>
          <a:xfrm>
            <a:off x="2833685" y="4027717"/>
            <a:ext cx="11611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剪切流动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C4B78FE-DCEA-472C-9EF5-2AE4B78DAB93}"/>
                  </a:ext>
                </a:extLst>
              </p:cNvPr>
              <p:cNvSpPr txBox="1"/>
              <p:nvPr/>
            </p:nvSpPr>
            <p:spPr>
              <a:xfrm>
                <a:off x="820200" y="4651220"/>
                <a:ext cx="4635230" cy="21209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𝑑</m:t>
                    </m:r>
                  </m:oMath>
                </a14:m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圆柱体直径；</a:t>
                </a:r>
                <a:endParaRPr lang="en-US" altLang="zh-CN" sz="18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h</m:t>
                    </m:r>
                  </m:oMath>
                </a14:m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缝隙高度；</a:t>
                </a:r>
                <a:endParaRPr lang="en-US" altLang="zh-CN" sz="18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𝑙</m:t>
                    </m:r>
                  </m:oMath>
                </a14:m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缝隙长度；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∆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𝑝</m:t>
                    </m:r>
                  </m:oMath>
                </a14:m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缝隙两端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压差，</a:t>
                </a:r>
                <a:r>
                  <a:rPr lang="en-US" altLang="zh-CN" dirty="0">
                    <a:ea typeface="Cambria Math" panose="020405030504060302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∆</m:t>
                    </m:r>
                    <m:r>
                      <a:rPr lang="en-US" altLang="zh-CN" b="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−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r>
                      <a:rPr lang="en-US" altLang="zh-CN" b="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；</a:t>
                </a:r>
                <a:endParaRPr lang="en-US" altLang="zh-CN" sz="18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sym typeface="Symbol" panose="05050102010706020507" pitchFamily="18" charset="2"/>
                          </a:rPr>
                          <m:t>𝑢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sym typeface="Symbol" panose="05050102010706020507" pitchFamily="18" charset="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18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－平板间相对运动速度。</a:t>
                </a:r>
                <a:endParaRPr lang="en-US" altLang="zh-CN" sz="1800" dirty="0"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C4B78FE-DCEA-472C-9EF5-2AE4B78DAB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200" y="4651220"/>
                <a:ext cx="4635230" cy="2120902"/>
              </a:xfrm>
              <a:prstGeom prst="rect">
                <a:avLst/>
              </a:prstGeom>
              <a:blipFill>
                <a:blip r:embed="rId6"/>
                <a:stretch>
                  <a:fillRect b="-37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13762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668344" y="0"/>
            <a:ext cx="1475656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气穴现象</a:t>
            </a:r>
            <a:endParaRPr lang="en-US" altLang="zh-CN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A0AA4AD-3370-465A-B12C-3EB095B53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408" y="925169"/>
            <a:ext cx="842712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液压系统中，当流动液体某处的压力低于</a:t>
            </a:r>
            <a:r>
              <a:rPr lang="zh-CN" altLang="en-US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气分离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 原先溶解在液体中的空气就会游离出来，使液体中产生大量气泡，这种现象称为</a:t>
            </a:r>
            <a:r>
              <a:rPr lang="zh-CN" altLang="en-US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气穴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现象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F06A1CD-F26D-4A31-8409-CFB56A9E7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096" y="2614221"/>
            <a:ext cx="843743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气穴会对金属表面产生腐蚀，大大缩短其使用寿命，这种现象成为</a:t>
            </a:r>
            <a:r>
              <a:rPr lang="zh-CN" altLang="en-US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气蚀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56322" name="Picture 2">
            <a:extLst>
              <a:ext uri="{FF2B5EF4-FFF2-40B4-BE49-F238E27FC236}">
                <a16:creationId xmlns:a16="http://schemas.microsoft.com/office/drawing/2014/main" id="{A4496EA3-2EF0-47DB-993B-D4D26786F06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64"/>
          <a:stretch/>
        </p:blipFill>
        <p:spPr bwMode="auto">
          <a:xfrm>
            <a:off x="1052851" y="3501505"/>
            <a:ext cx="3779912" cy="223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11">
            <a:extLst>
              <a:ext uri="{FF2B5EF4-FFF2-40B4-BE49-F238E27FC236}">
                <a16:creationId xmlns:a16="http://schemas.microsoft.com/office/drawing/2014/main" id="{CFA6692C-8FBE-406E-92BA-0EB094807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8809" y="5844948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气穴现象</a:t>
            </a:r>
          </a:p>
        </p:txBody>
      </p:sp>
      <p:pic>
        <p:nvPicPr>
          <p:cNvPr id="56324" name="Picture 4">
            <a:extLst>
              <a:ext uri="{FF2B5EF4-FFF2-40B4-BE49-F238E27FC236}">
                <a16:creationId xmlns:a16="http://schemas.microsoft.com/office/drawing/2014/main" id="{544BD6F0-948E-4E50-9DC1-F9E339C77DB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1" t="12369" r="20863" b="6382"/>
          <a:stretch/>
        </p:blipFill>
        <p:spPr bwMode="auto">
          <a:xfrm>
            <a:off x="5796136" y="3744348"/>
            <a:ext cx="2132971" cy="1855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11">
            <a:extLst>
              <a:ext uri="{FF2B5EF4-FFF2-40B4-BE49-F238E27FC236}">
                <a16:creationId xmlns:a16="http://schemas.microsoft.com/office/drawing/2014/main" id="{913299C0-EB41-41BF-9379-A940842B8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8623" y="5844948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气蚀危害</a:t>
            </a:r>
          </a:p>
        </p:txBody>
      </p:sp>
    </p:spTree>
    <p:extLst>
      <p:ext uri="{BB962C8B-B14F-4D97-AF65-F5344CB8AC3E}">
        <p14:creationId xmlns:p14="http://schemas.microsoft.com/office/powerpoint/2010/main" val="1451613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20060"/>
            <a:ext cx="6476256" cy="620688"/>
          </a:xfrm>
        </p:spPr>
        <p:txBody>
          <a:bodyPr/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en-US" sz="20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7624" y="1340768"/>
            <a:ext cx="6552728" cy="4550196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体静力学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体动力学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道中液体流动特性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孔口与缝隙液体流动特性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气穴现象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压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冲击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960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668344" y="0"/>
            <a:ext cx="1475656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液压冲击</a:t>
            </a:r>
            <a:endParaRPr lang="en-US" altLang="zh-CN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A0AA4AD-3370-465A-B12C-3EB095B53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766" y="908720"/>
            <a:ext cx="83186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液压系统中，突然关闭或开启液流通道时，液体压力在一瞬间会突然升高，这种现象称为</a:t>
            </a:r>
            <a:r>
              <a:rPr lang="zh-CN" altLang="en-US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液压冲击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F06A1CD-F26D-4A31-8409-CFB56A9E7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766" y="2122456"/>
            <a:ext cx="831869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压冲击的危害：液压冲击产生的压力峰值往往比正常工作压力高好几倍，且常伴有</a:t>
            </a:r>
            <a:r>
              <a:rPr lang="zh-CN" altLang="en-US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和振动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损坏液压元件、密封</a:t>
            </a:r>
            <a:r>
              <a:rPr lang="zh-CN" altLang="en-US" dirty="0">
                <a:ea typeface="微软雅黑" panose="020B0503020204020204" pitchFamily="34" charset="-122"/>
              </a:rPr>
              <a:t>装置、管件等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25702EA-5BC4-4886-BB70-AB9C15B00D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9150" y="3464682"/>
            <a:ext cx="2724150" cy="2038350"/>
          </a:xfrm>
          <a:prstGeom prst="rect">
            <a:avLst/>
          </a:prstGeom>
        </p:spPr>
      </p:pic>
      <p:sp>
        <p:nvSpPr>
          <p:cNvPr id="6" name="TextBox 11">
            <a:extLst>
              <a:ext uri="{FF2B5EF4-FFF2-40B4-BE49-F238E27FC236}">
                <a16:creationId xmlns:a16="http://schemas.microsoft.com/office/drawing/2014/main" id="{1F680F33-D3E7-4083-983F-9B006C358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8481" y="5581714"/>
            <a:ext cx="31854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流速度突变引起的液压冲击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DB1E4E1-F501-4853-A749-280D7B855D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3549969"/>
            <a:ext cx="3409950" cy="1857375"/>
          </a:xfrm>
          <a:prstGeom prst="rect">
            <a:avLst/>
          </a:prstGeom>
        </p:spPr>
      </p:pic>
      <p:sp>
        <p:nvSpPr>
          <p:cNvPr id="9" name="TextBox 11">
            <a:extLst>
              <a:ext uri="{FF2B5EF4-FFF2-40B4-BE49-F238E27FC236}">
                <a16:creationId xmlns:a16="http://schemas.microsoft.com/office/drawing/2014/main" id="{5E2969AA-30CF-4490-B46B-279AE8C78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4271" y="5581714"/>
            <a:ext cx="31854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动部件制动引起的液压冲击</a:t>
            </a:r>
          </a:p>
        </p:txBody>
      </p:sp>
    </p:spTree>
    <p:extLst>
      <p:ext uri="{BB962C8B-B14F-4D97-AF65-F5344CB8AC3E}">
        <p14:creationId xmlns:p14="http://schemas.microsoft.com/office/powerpoint/2010/main" val="32201985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72400" y="0"/>
            <a:ext cx="971600" cy="589756"/>
          </a:xfr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0" indent="0" algn="r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业</a:t>
            </a:r>
            <a:endPara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5C7C39-55D1-4139-A8D9-8CE2BEC1776E}"/>
              </a:ext>
            </a:extLst>
          </p:cNvPr>
          <p:cNvSpPr txBox="1">
            <a:spLocks/>
          </p:cNvSpPr>
          <p:nvPr/>
        </p:nvSpPr>
        <p:spPr bwMode="auto">
          <a:xfrm>
            <a:off x="1115616" y="2708920"/>
            <a:ext cx="8280920" cy="1381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后作业：</a:t>
            </a:r>
            <a:r>
              <a:rPr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-1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-2</a:t>
            </a: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-3</a:t>
            </a: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-5</a:t>
            </a: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-8</a:t>
            </a: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-20</a:t>
            </a:r>
            <a:endParaRPr lang="en-US" altLang="zh-CN" sz="24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70199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1"/>
          <p:cNvSpPr txBox="1">
            <a:spLocks/>
          </p:cNvSpPr>
          <p:nvPr/>
        </p:nvSpPr>
        <p:spPr>
          <a:xfrm>
            <a:off x="6156175" y="0"/>
            <a:ext cx="2980401" cy="620688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342900" indent="-342900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q"/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pPr marL="0" indent="0" algn="r">
              <a:buNone/>
            </a:pPr>
            <a:r>
              <a:rPr lang="zh-CN" altLang="en-US" b="1" dirty="0"/>
              <a:t>液体静压力基本方程</a:t>
            </a:r>
            <a:endParaRPr lang="en-US" b="1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1241" y="942952"/>
            <a:ext cx="3622759" cy="2432739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5964469" y="3242780"/>
            <a:ext cx="24929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buFontTx/>
              <a:buNone/>
              <a:defRPr kumimoji="1" sz="18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zh-CN" altLang="en-US" dirty="0"/>
              <a:t>重力作用下的静止液体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1619672" y="1767928"/>
                <a:ext cx="21716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𝑔h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767928"/>
                <a:ext cx="2171620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275105" y="792257"/>
            <a:ext cx="3416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体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静压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力基本方程</a:t>
            </a: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0072" y="3569499"/>
            <a:ext cx="3528392" cy="2986720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5506940" y="6510629"/>
            <a:ext cx="29546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绝对压力与相对压力的关系</a:t>
            </a:r>
          </a:p>
        </p:txBody>
      </p:sp>
      <p:sp>
        <p:nvSpPr>
          <p:cNvPr id="28" name="矩形 27"/>
          <p:cNvSpPr/>
          <p:nvPr/>
        </p:nvSpPr>
        <p:spPr>
          <a:xfrm>
            <a:off x="481988" y="5749010"/>
            <a:ext cx="47959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液压传动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所提到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压力一般为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对压力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29" name="矩形 28"/>
          <p:cNvSpPr/>
          <p:nvPr/>
        </p:nvSpPr>
        <p:spPr>
          <a:xfrm>
            <a:off x="495209" y="2827282"/>
            <a:ext cx="47890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绝对零压力作为基准所表示的压力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称为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绝对压力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以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地大气压力为基准所表示的压力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称为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对压力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30" name="矩形 29"/>
          <p:cNvSpPr/>
          <p:nvPr/>
        </p:nvSpPr>
        <p:spPr>
          <a:xfrm>
            <a:off x="495209" y="4832026"/>
            <a:ext cx="39388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空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气压力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绝对压力</a:t>
            </a:r>
          </a:p>
        </p:txBody>
      </p:sp>
    </p:spTree>
    <p:extLst>
      <p:ext uri="{BB962C8B-B14F-4D97-AF65-F5344CB8AC3E}">
        <p14:creationId xmlns:p14="http://schemas.microsoft.com/office/powerpoint/2010/main" val="977113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616606"/>
            <a:ext cx="4015710" cy="3655522"/>
          </a:xfrm>
          <a:prstGeom prst="rect">
            <a:avLst/>
          </a:prstGeom>
        </p:spPr>
      </p:pic>
      <p:sp>
        <p:nvSpPr>
          <p:cNvPr id="23" name="Title 1"/>
          <p:cNvSpPr txBox="1">
            <a:spLocks/>
          </p:cNvSpPr>
          <p:nvPr/>
        </p:nvSpPr>
        <p:spPr>
          <a:xfrm>
            <a:off x="7380312" y="0"/>
            <a:ext cx="1765196" cy="620688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帕斯卡原理</a:t>
            </a:r>
            <a:endParaRPr lang="en-US" dirty="0"/>
          </a:p>
        </p:txBody>
      </p:sp>
      <p:sp>
        <p:nvSpPr>
          <p:cNvPr id="2" name="矩形 1"/>
          <p:cNvSpPr/>
          <p:nvPr/>
        </p:nvSpPr>
        <p:spPr>
          <a:xfrm>
            <a:off x="323528" y="908720"/>
            <a:ext cx="84249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闭</a:t>
            </a:r>
            <a:r>
              <a:rPr lang="zh-CN" altLang="en-US" sz="24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器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内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施加于静止液体上的压力将以等值传递到液体中所有各点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91680" y="5282937"/>
            <a:ext cx="20313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液压千斤顶示意图</a:t>
            </a:r>
          </a:p>
        </p:txBody>
      </p:sp>
      <p:sp>
        <p:nvSpPr>
          <p:cNvPr id="6" name="矩形 5"/>
          <p:cNvSpPr/>
          <p:nvPr/>
        </p:nvSpPr>
        <p:spPr>
          <a:xfrm>
            <a:off x="421906" y="5733256"/>
            <a:ext cx="83265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帕斯卡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又称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压传递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压传动的一个基本原理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5213206" y="3070833"/>
                <a:ext cx="2460161" cy="7543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i="1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3206" y="3070833"/>
                <a:ext cx="2460161" cy="7543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02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772200" y="0"/>
            <a:ext cx="2371800" cy="620688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流量连续性方程</a:t>
            </a:r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037" y="3365223"/>
            <a:ext cx="5263077" cy="266429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602357" y="1967043"/>
                <a:ext cx="300967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=</a:t>
                </a:r>
                <a:r>
                  <a:rPr lang="zh-CN" altLang="en-US" sz="2400" dirty="0"/>
                  <a:t>常数</a:t>
                </a: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2357" y="1967043"/>
                <a:ext cx="3009670" cy="369332"/>
              </a:xfrm>
              <a:prstGeom prst="rect">
                <a:avLst/>
              </a:prstGeom>
              <a:blipFill>
                <a:blip r:embed="rId3"/>
                <a:stretch>
                  <a:fillRect l="-3644" t="-31667" r="-5061" b="-5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467544" y="2922580"/>
            <a:ext cx="54168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管中液体的流速与通流面积成反比。</a:t>
            </a:r>
          </a:p>
        </p:txBody>
      </p:sp>
      <p:sp>
        <p:nvSpPr>
          <p:cNvPr id="6" name="矩形 5"/>
          <p:cNvSpPr/>
          <p:nvPr/>
        </p:nvSpPr>
        <p:spPr>
          <a:xfrm>
            <a:off x="467544" y="980728"/>
            <a:ext cx="75660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流管各截面的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可压缩</a:t>
            </a:r>
            <a:r>
              <a:rPr lang="zh-CN" altLang="en-US" sz="24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液体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量是相等的</a:t>
            </a:r>
          </a:p>
        </p:txBody>
      </p:sp>
      <p:sp>
        <p:nvSpPr>
          <p:cNvPr id="7" name="矩形 6"/>
          <p:cNvSpPr/>
          <p:nvPr/>
        </p:nvSpPr>
        <p:spPr>
          <a:xfrm>
            <a:off x="3091531" y="6029519"/>
            <a:ext cx="20313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连续方程推导简图</a:t>
            </a:r>
          </a:p>
        </p:txBody>
      </p:sp>
    </p:spTree>
    <p:extLst>
      <p:ext uri="{BB962C8B-B14F-4D97-AF65-F5344CB8AC3E}">
        <p14:creationId xmlns:p14="http://schemas.microsoft.com/office/powerpoint/2010/main" val="32533034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7276256" y="0"/>
            <a:ext cx="1867744" cy="620688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伯努利方程</a:t>
            </a:r>
            <a:endParaRPr lang="en-US" dirty="0"/>
          </a:p>
        </p:txBody>
      </p:sp>
      <p:sp>
        <p:nvSpPr>
          <p:cNvPr id="8" name="矩形 7"/>
          <p:cNvSpPr/>
          <p:nvPr/>
        </p:nvSpPr>
        <p:spPr>
          <a:xfrm>
            <a:off x="395536" y="980728"/>
            <a:ext cx="84969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伯努利方程的本质是能量守恒方程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流管每一截面上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液体的总能量都是相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理想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体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黏性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可压缩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体总能量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压能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能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能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080" y="2390351"/>
            <a:ext cx="3785823" cy="2917977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513040" y="5308328"/>
            <a:ext cx="31854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流管内液流能量方程推导简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857611" y="3456321"/>
                <a:ext cx="4147867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611" y="3456321"/>
                <a:ext cx="4147867" cy="8094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395536" y="5752596"/>
            <a:ext cx="51316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伯努利方程又称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液体能量方程</a:t>
            </a:r>
          </a:p>
        </p:txBody>
      </p:sp>
    </p:spTree>
    <p:extLst>
      <p:ext uri="{BB962C8B-B14F-4D97-AF65-F5344CB8AC3E}">
        <p14:creationId xmlns:p14="http://schemas.microsoft.com/office/powerpoint/2010/main" val="39220857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432132" y="19010"/>
            <a:ext cx="2711868" cy="620688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液体可压缩性方程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3467825" y="1790605"/>
                <a:ext cx="2138086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𝐾</m:t>
                          </m:r>
                        </m:den>
                      </m:f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𝑝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7825" y="1790605"/>
                <a:ext cx="2138086" cy="70121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467544" y="848411"/>
            <a:ext cx="65706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液体在容腔中的压力变化（假设容腔不形变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682615" y="5071175"/>
            <a:ext cx="20313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容腔中的压力变化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2976124" y="2807569"/>
            <a:ext cx="3444308" cy="2232248"/>
            <a:chOff x="2987824" y="3861048"/>
            <a:chExt cx="3444308" cy="2232248"/>
          </a:xfrm>
        </p:grpSpPr>
        <p:sp>
          <p:nvSpPr>
            <p:cNvPr id="19" name="任意多边形 18"/>
            <p:cNvSpPr/>
            <p:nvPr/>
          </p:nvSpPr>
          <p:spPr>
            <a:xfrm>
              <a:off x="2987824" y="3861048"/>
              <a:ext cx="3444308" cy="2232248"/>
            </a:xfrm>
            <a:custGeom>
              <a:avLst/>
              <a:gdLst>
                <a:gd name="connsiteX0" fmla="*/ 822054 w 3444308"/>
                <a:gd name="connsiteY0" fmla="*/ 0 h 2232248"/>
                <a:gd name="connsiteX1" fmla="*/ 2622254 w 3444308"/>
                <a:gd name="connsiteY1" fmla="*/ 0 h 2232248"/>
                <a:gd name="connsiteX2" fmla="*/ 2622254 w 3444308"/>
                <a:gd name="connsiteY2" fmla="*/ 546986 h 2232248"/>
                <a:gd name="connsiteX3" fmla="*/ 3444308 w 3444308"/>
                <a:gd name="connsiteY3" fmla="*/ 546986 h 2232248"/>
                <a:gd name="connsiteX4" fmla="*/ 3444308 w 3444308"/>
                <a:gd name="connsiteY4" fmla="*/ 691002 h 2232248"/>
                <a:gd name="connsiteX5" fmla="*/ 2622254 w 3444308"/>
                <a:gd name="connsiteY5" fmla="*/ 691002 h 2232248"/>
                <a:gd name="connsiteX6" fmla="*/ 2622254 w 3444308"/>
                <a:gd name="connsiteY6" fmla="*/ 2232248 h 2232248"/>
                <a:gd name="connsiteX7" fmla="*/ 822054 w 3444308"/>
                <a:gd name="connsiteY7" fmla="*/ 2232248 h 2232248"/>
                <a:gd name="connsiteX8" fmla="*/ 822054 w 3444308"/>
                <a:gd name="connsiteY8" fmla="*/ 1720735 h 2232248"/>
                <a:gd name="connsiteX9" fmla="*/ 0 w 3444308"/>
                <a:gd name="connsiteY9" fmla="*/ 1720735 h 2232248"/>
                <a:gd name="connsiteX10" fmla="*/ 0 w 3444308"/>
                <a:gd name="connsiteY10" fmla="*/ 1576719 h 2232248"/>
                <a:gd name="connsiteX11" fmla="*/ 822054 w 3444308"/>
                <a:gd name="connsiteY11" fmla="*/ 1576719 h 2232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444308" h="2232248">
                  <a:moveTo>
                    <a:pt x="822054" y="0"/>
                  </a:moveTo>
                  <a:lnTo>
                    <a:pt x="2622254" y="0"/>
                  </a:lnTo>
                  <a:lnTo>
                    <a:pt x="2622254" y="546986"/>
                  </a:lnTo>
                  <a:lnTo>
                    <a:pt x="3444308" y="546986"/>
                  </a:lnTo>
                  <a:lnTo>
                    <a:pt x="3444308" y="691002"/>
                  </a:lnTo>
                  <a:lnTo>
                    <a:pt x="2622254" y="691002"/>
                  </a:lnTo>
                  <a:lnTo>
                    <a:pt x="2622254" y="2232248"/>
                  </a:lnTo>
                  <a:lnTo>
                    <a:pt x="822054" y="2232248"/>
                  </a:lnTo>
                  <a:lnTo>
                    <a:pt x="822054" y="1720735"/>
                  </a:lnTo>
                  <a:lnTo>
                    <a:pt x="0" y="1720735"/>
                  </a:lnTo>
                  <a:lnTo>
                    <a:pt x="0" y="1576719"/>
                  </a:lnTo>
                  <a:lnTo>
                    <a:pt x="822054" y="1576719"/>
                  </a:lnTo>
                  <a:close/>
                </a:path>
              </a:pathLst>
            </a:custGeom>
            <a:gradFill>
              <a:gsLst>
                <a:gs pos="23000">
                  <a:srgbClr val="EE8DB7"/>
                </a:gs>
                <a:gs pos="52000">
                  <a:srgbClr val="FADBE8"/>
                </a:gs>
                <a:gs pos="80000">
                  <a:srgbClr val="EE8DB7"/>
                </a:gs>
              </a:gsLst>
              <a:lin ang="0" scaled="0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箭头连接符 10"/>
            <p:cNvCxnSpPr/>
            <p:nvPr/>
          </p:nvCxnSpPr>
          <p:spPr>
            <a:xfrm>
              <a:off x="5243700" y="4479624"/>
              <a:ext cx="576064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3512883" y="5517232"/>
              <a:ext cx="576064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3856479" y="5042795"/>
                  <a:ext cx="46493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6479" y="5042795"/>
                  <a:ext cx="464935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5181736" y="4039719"/>
                  <a:ext cx="47025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1736" y="4039719"/>
                  <a:ext cx="470257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/>
                <p:cNvSpPr/>
                <p:nvPr/>
              </p:nvSpPr>
              <p:spPr>
                <a:xfrm>
                  <a:off x="4478311" y="4705374"/>
                  <a:ext cx="46333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" name="矩形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8311" y="4705374"/>
                  <a:ext cx="463332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4523259" y="4943169"/>
                  <a:ext cx="37343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3259" y="4943169"/>
                  <a:ext cx="373436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矩形 13"/>
          <p:cNvSpPr/>
          <p:nvPr/>
        </p:nvSpPr>
        <p:spPr>
          <a:xfrm>
            <a:off x="467544" y="1302347"/>
            <a:ext cx="65706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过油液流量可以计算油液的压力飞升速度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634552"/>
            <a:ext cx="8883831" cy="1128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3252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380312" y="-4499"/>
            <a:ext cx="1760594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介质的流态</a:t>
            </a:r>
            <a:endParaRPr lang="en-US" altLang="zh-CN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1E7439F3-CC33-4787-BC62-9DD2DD999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6" y="980728"/>
            <a:ext cx="8713788" cy="4745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08585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介质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流态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流：液体中质点沿管道作直线运动而没有横向运动，既液体作分层流动，各层间的流体互不混杂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紊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体中质点除沿管道轴线运动外，还有横向运动，呈现紊乱混杂状态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雷诺数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1">
            <a:extLst>
              <a:ext uri="{FF2B5EF4-FFF2-40B4-BE49-F238E27FC236}">
                <a16:creationId xmlns:a16="http://schemas.microsoft.com/office/drawing/2014/main" id="{D19950FC-63C7-4E41-93A5-3DAA7A060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80950"/>
              </p:ext>
            </p:extLst>
          </p:nvPr>
        </p:nvGraphicFramePr>
        <p:xfrm>
          <a:off x="2054357" y="3506250"/>
          <a:ext cx="1311293" cy="779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2" name="Equation" r:id="rId3" imgW="596880" imgH="355320" progId="Equation.DSMT4">
                  <p:embed/>
                </p:oleObj>
              </mc:Choice>
              <mc:Fallback>
                <p:oleObj name="Equation" r:id="rId3" imgW="596880" imgH="355320" progId="Equation.DSMT4">
                  <p:embed/>
                  <p:pic>
                    <p:nvPicPr>
                      <p:cNvPr id="5" name="对象 1">
                        <a:extLst>
                          <a:ext uri="{FF2B5EF4-FFF2-40B4-BE49-F238E27FC236}">
                            <a16:creationId xmlns:a16="http://schemas.microsoft.com/office/drawing/2014/main" id="{D19950FC-63C7-4E41-93A5-3DAA7A060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357" y="3506250"/>
                        <a:ext cx="1311293" cy="779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10">
            <a:extLst>
              <a:ext uri="{FF2B5EF4-FFF2-40B4-BE49-F238E27FC236}">
                <a16:creationId xmlns:a16="http://schemas.microsoft.com/office/drawing/2014/main" id="{DED74610-DE5D-4EDD-81BD-E9DBDD8DAC7E}"/>
              </a:ext>
            </a:extLst>
          </p:cNvPr>
          <p:cNvGrpSpPr>
            <a:grpSpLocks/>
          </p:cNvGrpSpPr>
          <p:nvPr/>
        </p:nvGrpSpPr>
        <p:grpSpPr bwMode="auto">
          <a:xfrm>
            <a:off x="838522" y="4509120"/>
            <a:ext cx="7678737" cy="2121488"/>
            <a:chOff x="1142976" y="4143380"/>
            <a:chExt cx="6858048" cy="1682364"/>
          </a:xfrm>
        </p:grpSpPr>
        <p:graphicFrame>
          <p:nvGraphicFramePr>
            <p:cNvPr id="7" name="Object 12">
              <a:extLst>
                <a:ext uri="{FF2B5EF4-FFF2-40B4-BE49-F238E27FC236}">
                  <a16:creationId xmlns:a16="http://schemas.microsoft.com/office/drawing/2014/main" id="{F05543B8-C6E2-4D56-BDCD-6A6DEBDC2E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2976" y="4214818"/>
            <a:ext cx="2552700" cy="1362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3" name="Drawing" r:id="rId5" imgW="2552918" imgH="1362191" progId="">
                    <p:embed/>
                  </p:oleObj>
                </mc:Choice>
                <mc:Fallback>
                  <p:oleObj name="Drawing" r:id="rId5" imgW="2552918" imgH="1362191" progId="">
                    <p:embed/>
                    <p:pic>
                      <p:nvPicPr>
                        <p:cNvPr id="7" name="Object 12">
                          <a:extLst>
                            <a:ext uri="{FF2B5EF4-FFF2-40B4-BE49-F238E27FC236}">
                              <a16:creationId xmlns:a16="http://schemas.microsoft.com/office/drawing/2014/main" id="{F05543B8-C6E2-4D56-BDCD-6A6DEBDC2E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76" y="4214818"/>
                          <a:ext cx="2552700" cy="1362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5">
              <a:extLst>
                <a:ext uri="{FF2B5EF4-FFF2-40B4-BE49-F238E27FC236}">
                  <a16:creationId xmlns:a16="http://schemas.microsoft.com/office/drawing/2014/main" id="{A20B6FB7-E098-4504-9A03-02E55C7292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6380" y="4143380"/>
            <a:ext cx="2714644" cy="1448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4" name="Drawing" r:id="rId7" imgW="2552918" imgH="1362191" progId="">
                    <p:embed/>
                  </p:oleObj>
                </mc:Choice>
                <mc:Fallback>
                  <p:oleObj name="Drawing" r:id="rId7" imgW="2552918" imgH="1362191" progId="">
                    <p:embed/>
                    <p:pic>
                      <p:nvPicPr>
                        <p:cNvPr id="9" name="Object 15">
                          <a:extLst>
                            <a:ext uri="{FF2B5EF4-FFF2-40B4-BE49-F238E27FC236}">
                              <a16:creationId xmlns:a16="http://schemas.microsoft.com/office/drawing/2014/main" id="{A20B6FB7-E098-4504-9A03-02E55C7292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0" y="4143380"/>
                          <a:ext cx="2714644" cy="1448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8">
              <a:extLst>
                <a:ext uri="{FF2B5EF4-FFF2-40B4-BE49-F238E27FC236}">
                  <a16:creationId xmlns:a16="http://schemas.microsoft.com/office/drawing/2014/main" id="{FC3F20D9-5833-43D6-9980-DF28D6A9B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102" y="5532941"/>
              <a:ext cx="1195934" cy="292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eaLnBrk="1" hangingPunct="1">
                <a:buFontTx/>
                <a:buNone/>
                <a:defRPr kumimoji="1" sz="1800"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zh-CN" altLang="en-US" dirty="0"/>
                <a:t>层流示意图</a:t>
              </a:r>
            </a:p>
          </p:txBody>
        </p:sp>
        <p:sp>
          <p:nvSpPr>
            <p:cNvPr id="11" name="TextBox 9">
              <a:extLst>
                <a:ext uri="{FF2B5EF4-FFF2-40B4-BE49-F238E27FC236}">
                  <a16:creationId xmlns:a16="http://schemas.microsoft.com/office/drawing/2014/main" id="{C96A920C-2F06-4164-9B06-D98D36A21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8021" y="5532941"/>
              <a:ext cx="1195934" cy="292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eaLnBrk="1" hangingPunct="1">
                <a:buFontTx/>
                <a:buNone/>
                <a:defRPr kumimoji="1" sz="1800"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zh-CN" altLang="en-US" dirty="0"/>
                <a:t>紊流示意图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6C899261-5657-4540-B4DB-5C98B7BAD98B}"/>
              </a:ext>
            </a:extLst>
          </p:cNvPr>
          <p:cNvSpPr txBox="1"/>
          <p:nvPr/>
        </p:nvSpPr>
        <p:spPr>
          <a:xfrm>
            <a:off x="3923928" y="3744317"/>
            <a:ext cx="41149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30000"/>
              </a:spcBef>
              <a:buFont typeface="Wingdings" panose="05000000000000000000" pitchFamily="2" charset="2"/>
              <a:buChar char="q"/>
              <a:defRPr sz="2400" b="1"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defRPr>
            </a:lvl1pPr>
            <a:lvl2pPr marL="1085850" lvl="1" indent="-342900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 sz="2000" b="1"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均流速        管径        运动粘度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0237642-3AFF-4FF7-9A7A-0315C96E8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4035"/>
              </p:ext>
            </p:extLst>
          </p:nvPr>
        </p:nvGraphicFramePr>
        <p:xfrm>
          <a:off x="3818037" y="3801378"/>
          <a:ext cx="211782" cy="26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" name="Equation" r:id="rId9" imgW="101520" imgH="126720" progId="Equation.DSMT4">
                  <p:embed/>
                </p:oleObj>
              </mc:Choice>
              <mc:Fallback>
                <p:oleObj name="Equation" r:id="rId9" imgW="101520" imgH="1267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0237642-3AFF-4FF7-9A7A-0315C96E86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8037" y="3801378"/>
                        <a:ext cx="211782" cy="264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1169467-C34F-481A-95F2-10D3FA18E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491080"/>
              </p:ext>
            </p:extLst>
          </p:nvPr>
        </p:nvGraphicFramePr>
        <p:xfrm>
          <a:off x="5058213" y="3770010"/>
          <a:ext cx="312861" cy="31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6" name="Equation" r:id="rId11" imgW="190440" imgH="190440" progId="Equation.DSMT4">
                  <p:embed/>
                </p:oleObj>
              </mc:Choice>
              <mc:Fallback>
                <p:oleObj name="Equation" r:id="rId11" imgW="190440" imgH="1904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1169467-C34F-481A-95F2-10D3FA18E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8213" y="3770010"/>
                        <a:ext cx="312861" cy="312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4C697EB-58F0-4268-B807-FD65BEAE9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02331"/>
              </p:ext>
            </p:extLst>
          </p:nvPr>
        </p:nvGraphicFramePr>
        <p:xfrm>
          <a:off x="6012160" y="3813613"/>
          <a:ext cx="216230" cy="24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7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4C697EB-58F0-4268-B807-FD65BEAE9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2160" y="3813613"/>
                        <a:ext cx="216230" cy="240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8196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>
            <a:extLst>
              <a:ext uri="{FF2B5EF4-FFF2-40B4-BE49-F238E27FC236}">
                <a16:creationId xmlns:a16="http://schemas.microsoft.com/office/drawing/2014/main" id="{97CE9FAB-75E5-46EB-AEB8-6E24DE44A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47738"/>
            <a:ext cx="87137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q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介质的流态：雷诺数是判断流态的依据</a:t>
            </a:r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BF98B0CC-AAF5-482F-B2CE-AF156BE74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04864"/>
            <a:ext cx="5486649" cy="3058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06D7071-7ECE-4C97-86D1-8E9C6AC78626}"/>
              </a:ext>
            </a:extLst>
          </p:cNvPr>
          <p:cNvSpPr txBox="1">
            <a:spLocks/>
          </p:cNvSpPr>
          <p:nvPr/>
        </p:nvSpPr>
        <p:spPr>
          <a:xfrm>
            <a:off x="7884368" y="-4499"/>
            <a:ext cx="1256538" cy="589756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indent="0" algn="r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latin typeface="+mn-lt"/>
                <a:ea typeface="+mn-ea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  <a:ea typeface="+mn-ea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  <a:ea typeface="+mn-ea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  <a:ea typeface="+mn-ea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ea typeface="+mn-ea"/>
              </a:defRPr>
            </a:lvl9pPr>
          </a:lstStyle>
          <a:p>
            <a:r>
              <a:rPr lang="zh-CN" altLang="en-US" dirty="0"/>
              <a:t>雷诺数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0942302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">
  <a:themeElements>
    <a:clrScheme name="defaul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EAEAEA"/>
        </a:dk1>
        <a:lt1>
          <a:srgbClr val="FFFFFF"/>
        </a:lt1>
        <a:dk2>
          <a:srgbClr val="000000"/>
        </a:dk2>
        <a:lt2>
          <a:srgbClr val="FFFFFF"/>
        </a:lt2>
        <a:accent1>
          <a:srgbClr val="00CC99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00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EAEAEA"/>
        </a:dk1>
        <a:lt1>
          <a:srgbClr val="FFFFFF"/>
        </a:lt1>
        <a:dk2>
          <a:srgbClr val="CC0000"/>
        </a:dk2>
        <a:lt2>
          <a:srgbClr val="FFFFFF"/>
        </a:lt2>
        <a:accent1>
          <a:srgbClr val="FFFF66"/>
        </a:accent1>
        <a:accent2>
          <a:srgbClr val="3333CC"/>
        </a:accent2>
        <a:accent3>
          <a:srgbClr val="E2AAAA"/>
        </a:accent3>
        <a:accent4>
          <a:srgbClr val="DADADA"/>
        </a:accent4>
        <a:accent5>
          <a:srgbClr val="FFFFB8"/>
        </a:accent5>
        <a:accent6>
          <a:srgbClr val="2D2DB9"/>
        </a:accent6>
        <a:hlink>
          <a:srgbClr val="CCCCFF"/>
        </a:hlink>
        <a:folHlink>
          <a:srgbClr val="00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4">
        <a:dk1>
          <a:srgbClr val="FF0000"/>
        </a:dk1>
        <a:lt1>
          <a:srgbClr val="FFFFCC"/>
        </a:lt1>
        <a:dk2>
          <a:srgbClr val="FF3300"/>
        </a:dk2>
        <a:lt2>
          <a:srgbClr val="008000"/>
        </a:lt2>
        <a:accent1>
          <a:srgbClr val="33CC33"/>
        </a:accent1>
        <a:accent2>
          <a:srgbClr val="3333CC"/>
        </a:accent2>
        <a:accent3>
          <a:srgbClr val="FFFFE2"/>
        </a:accent3>
        <a:accent4>
          <a:srgbClr val="DA0000"/>
        </a:accent4>
        <a:accent5>
          <a:srgbClr val="ADE2AD"/>
        </a:accent5>
        <a:accent6>
          <a:srgbClr val="2D2DB9"/>
        </a:accent6>
        <a:hlink>
          <a:srgbClr val="CCCCFF"/>
        </a:hlink>
        <a:folHlink>
          <a:srgbClr val="00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6600"/>
        </a:dk1>
        <a:lt1>
          <a:srgbClr val="FFFFFF"/>
        </a:lt1>
        <a:dk2>
          <a:srgbClr val="006600"/>
        </a:dk2>
        <a:lt2>
          <a:srgbClr val="663300"/>
        </a:lt2>
        <a:accent1>
          <a:srgbClr val="996633"/>
        </a:accent1>
        <a:accent2>
          <a:srgbClr val="3333CC"/>
        </a:accent2>
        <a:accent3>
          <a:srgbClr val="FFFFFF"/>
        </a:accent3>
        <a:accent4>
          <a:srgbClr val="005600"/>
        </a:accent4>
        <a:accent5>
          <a:srgbClr val="CAB8AD"/>
        </a:accent5>
        <a:accent6>
          <a:srgbClr val="2D2DB9"/>
        </a:accent6>
        <a:hlink>
          <a:srgbClr val="CCCCFF"/>
        </a:hlink>
        <a:folHlink>
          <a:srgbClr val="00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</Template>
  <TotalTime>2643</TotalTime>
  <Words>1360</Words>
  <Application>Microsoft Office PowerPoint</Application>
  <PresentationFormat>全屏显示(4:3)</PresentationFormat>
  <Paragraphs>154</Paragraphs>
  <Slides>2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3" baseType="lpstr">
      <vt:lpstr>黑体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default</vt:lpstr>
      <vt:lpstr>Equation</vt:lpstr>
      <vt:lpstr>Drawing</vt:lpstr>
      <vt:lpstr>公式</vt:lpstr>
      <vt:lpstr>液压传动及控制I — 概述、介质与流体力学</vt:lpstr>
      <vt:lpstr>目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draulic Transmissions for Wind Energy</dc:title>
  <dc:creator>Feng Wang</dc:creator>
  <cp:lastModifiedBy>Q ZHANG</cp:lastModifiedBy>
  <cp:revision>412</cp:revision>
  <cp:lastPrinted>1601-01-01T00:00:00Z</cp:lastPrinted>
  <dcterms:created xsi:type="dcterms:W3CDTF">2010-12-21T11:12:58Z</dcterms:created>
  <dcterms:modified xsi:type="dcterms:W3CDTF">2022-11-10T05:48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LCID">
    <vt:i4>2052</vt:i4>
  </property>
</Properties>
</file>